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FF870CB" w14:textId="09B7C98C" w:rsidR="00413841" w:rsidRDefault="00D76EBF">
      <w:r w:rsidRPr="005D47B6">
        <w:rPr>
          <w:position w:val="-90"/>
        </w:rPr>
        <w:object w:dxaOrig="6420" w:dyaOrig="14040" w14:anchorId="6726FC6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9.1pt;height:697.65pt" o:ole="">
            <v:imagedata r:id="rId6" o:title=""/>
          </v:shape>
          <o:OLEObject Type="Embed" ProgID="Equation.DSMT4" ShapeID="_x0000_i1025" DrawAspect="Content" ObjectID="_1741965369" r:id="rId7"/>
        </w:object>
      </w:r>
    </w:p>
    <w:sectPr w:rsidR="0041384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976D4CF" w14:textId="77777777" w:rsidR="006A2E0A" w:rsidRDefault="006A2E0A" w:rsidP="00D76EBF">
      <w:r>
        <w:separator/>
      </w:r>
    </w:p>
  </w:endnote>
  <w:endnote w:type="continuationSeparator" w:id="0">
    <w:p w14:paraId="5DC13827" w14:textId="77777777" w:rsidR="006A2E0A" w:rsidRDefault="006A2E0A" w:rsidP="00D76EB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EAEA484" w14:textId="77777777" w:rsidR="006A2E0A" w:rsidRDefault="006A2E0A" w:rsidP="00D76EBF">
      <w:r>
        <w:separator/>
      </w:r>
    </w:p>
  </w:footnote>
  <w:footnote w:type="continuationSeparator" w:id="0">
    <w:p w14:paraId="72210744" w14:textId="77777777" w:rsidR="006A2E0A" w:rsidRDefault="006A2E0A" w:rsidP="00D76EBF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B1A94"/>
    <w:rsid w:val="000B1A94"/>
    <w:rsid w:val="00413841"/>
    <w:rsid w:val="006A2E0A"/>
    <w:rsid w:val="00D76E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CC4B3E01-DA2B-4C74-A59D-692AB74818D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D76EB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D76EBF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D76EB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D76EBF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5" Type="http://schemas.openxmlformats.org/officeDocument/2006/relationships/endnotes" Target="endnotes.xml"/><Relationship Id="rId4" Type="http://schemas.openxmlformats.org/officeDocument/2006/relationships/footnotes" Target="footnote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4</Words>
  <Characters>24</Characters>
  <Application>Microsoft Office Word</Application>
  <DocSecurity>0</DocSecurity>
  <Lines>1</Lines>
  <Paragraphs>1</Paragraphs>
  <ScaleCrop>false</ScaleCrop>
  <Company/>
  <LinksUpToDate>false</LinksUpToDate>
  <CharactersWithSpaces>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欧 炜标</dc:creator>
  <cp:keywords/>
  <dc:description/>
  <cp:lastModifiedBy>欧 炜标</cp:lastModifiedBy>
  <cp:revision>2</cp:revision>
  <dcterms:created xsi:type="dcterms:W3CDTF">2023-04-02T10:11:00Z</dcterms:created>
  <dcterms:modified xsi:type="dcterms:W3CDTF">2023-04-02T10:11:00Z</dcterms:modified>
</cp:coreProperties>
</file>